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0858C7" w:rsidRDefault="00554FE4" w:rsidP="007F18D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0858C7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A53338" w:rsidRDefault="00AD4C6F" w:rsidP="007F18D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A5333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3</w:t>
      </w:r>
      <w:r w:rsidR="00554FE4" w:rsidRPr="00A5333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5B1B88" w:rsidRPr="00A53338">
        <w:rPr>
          <w:rFonts w:ascii="Times New Roman" w:hAnsi="Times New Roman"/>
          <w:b/>
          <w:color w:val="FFFFFF" w:themeColor="background1"/>
          <w:sz w:val="24"/>
          <w:szCs w:val="24"/>
        </w:rPr>
        <w:t>Composition of Substances and Solutions</w:t>
      </w:r>
    </w:p>
    <w:p w:rsidR="00554FE4" w:rsidRPr="00A53338" w:rsidRDefault="00315468" w:rsidP="007F18D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A5333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3</w:t>
      </w:r>
      <w:r w:rsidR="00554FE4" w:rsidRPr="00A5333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A5333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A5333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A53338">
        <w:rPr>
          <w:rFonts w:ascii="Times New Roman" w:hAnsi="Times New Roman"/>
          <w:b/>
          <w:color w:val="FFFFFF" w:themeColor="background1"/>
          <w:sz w:val="24"/>
          <w:szCs w:val="24"/>
        </w:rPr>
        <w:t>Other Units for Solution Concentrations</w:t>
      </w:r>
    </w:p>
    <w:p w:rsidR="006F3B9B" w:rsidRPr="00A53338" w:rsidRDefault="00557582" w:rsidP="00A53338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69</w:t>
      </w:r>
      <w:r w:rsidR="001F4307" w:rsidRPr="00A53338">
        <w:rPr>
          <w:rFonts w:ascii="Times New Roman" w:hAnsi="Times New Roman" w:cs="Times New Roman"/>
          <w:sz w:val="24"/>
          <w:szCs w:val="24"/>
        </w:rPr>
        <w:t>.</w:t>
      </w:r>
      <w:r w:rsidR="006F3B9B" w:rsidRPr="00A53338">
        <w:rPr>
          <w:rFonts w:ascii="Times New Roman" w:hAnsi="Times New Roman" w:cs="Times New Roman"/>
          <w:sz w:val="24"/>
          <w:szCs w:val="24"/>
        </w:rPr>
        <w:t xml:space="preserve"> Consider this question: What mass of a concentrated solution of nitric acid (68.0% HNO</w:t>
      </w:r>
      <w:r w:rsidR="006F3B9B"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F3B9B" w:rsidRPr="00A53338">
        <w:rPr>
          <w:rFonts w:ascii="Times New Roman" w:hAnsi="Times New Roman" w:cs="Times New Roman"/>
          <w:sz w:val="24"/>
          <w:szCs w:val="24"/>
        </w:rPr>
        <w:t xml:space="preserve"> by mass) is needed to prepare 400.0 g of a 10.0% solution of HNO</w:t>
      </w:r>
      <w:r w:rsidR="006F3B9B"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F3B9B" w:rsidRPr="00A53338">
        <w:rPr>
          <w:rFonts w:ascii="Times New Roman" w:hAnsi="Times New Roman" w:cs="Times New Roman"/>
          <w:sz w:val="24"/>
          <w:szCs w:val="24"/>
        </w:rPr>
        <w:t xml:space="preserve"> by mass?</w:t>
      </w:r>
    </w:p>
    <w:p w:rsidR="006F3B9B" w:rsidRPr="00A53338" w:rsidRDefault="006F3B9B" w:rsidP="00A53338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 xml:space="preserve">(a) Outline the steps necessary to answer the question. </w:t>
      </w:r>
    </w:p>
    <w:p w:rsidR="00736FA1" w:rsidRPr="00A53338" w:rsidRDefault="006F3B9B" w:rsidP="00A53338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(b) Answer the question.</w:t>
      </w:r>
    </w:p>
    <w:p w:rsidR="00736FA1" w:rsidRPr="00A53338" w:rsidRDefault="00736FA1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olution</w:t>
      </w:r>
    </w:p>
    <w:p w:rsidR="0062030B" w:rsidRPr="00A53338" w:rsidRDefault="0062030B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(a) The dilution equation can be used, appropriately modified to accommodate mass-based concentration units:</w:t>
      </w:r>
    </w:p>
    <w:p w:rsidR="0062030B" w:rsidRPr="00A53338" w:rsidRDefault="0062030B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%mass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53338" w:rsidRPr="00A5333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53338">
        <w:rPr>
          <w:rFonts w:ascii="Times New Roman" w:hAnsi="Times New Roman" w:cs="Times New Roman"/>
          <w:sz w:val="24"/>
          <w:szCs w:val="24"/>
        </w:rPr>
        <w:t>× mass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3338">
        <w:rPr>
          <w:rFonts w:ascii="Times New Roman" w:hAnsi="Times New Roman" w:cs="Times New Roman"/>
          <w:sz w:val="24"/>
          <w:szCs w:val="24"/>
        </w:rPr>
        <w:t xml:space="preserve"> = %mass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53338" w:rsidRPr="00A5333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53338">
        <w:rPr>
          <w:rFonts w:ascii="Times New Roman" w:hAnsi="Times New Roman" w:cs="Times New Roman"/>
          <w:sz w:val="24"/>
          <w:szCs w:val="24"/>
        </w:rPr>
        <w:t>× mass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2030B" w:rsidRPr="00A53338" w:rsidRDefault="0062030B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This equation can be rearranged to isolate mass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53338">
        <w:rPr>
          <w:rFonts w:ascii="Times New Roman" w:hAnsi="Times New Roman" w:cs="Times New Roman"/>
          <w:sz w:val="24"/>
          <w:szCs w:val="24"/>
        </w:rPr>
        <w:t xml:space="preserve"> and the given quantities substituted into this equation. </w:t>
      </w:r>
    </w:p>
    <w:p w:rsidR="00736FA1" w:rsidRPr="00A53338" w:rsidRDefault="0062030B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 xml:space="preserve">(b) </w:t>
      </w:r>
      <w:r w:rsidR="00196E57" w:rsidRPr="00196E57">
        <w:rPr>
          <w:rFonts w:ascii="Times New Roman" w:hAnsi="Times New Roman" w:cs="Times New Roman"/>
          <w:position w:val="-30"/>
          <w:sz w:val="24"/>
          <w:szCs w:val="24"/>
        </w:rPr>
        <w:object w:dxaOrig="5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33.75pt" o:ole="">
            <v:imagedata r:id="rId7" o:title=""/>
          </v:shape>
          <o:OLEObject Type="Embed" ProgID="Equation.DSMT4" ShapeID="_x0000_i1025" DrawAspect="Content" ObjectID="_1502084666" r:id="rId8"/>
        </w:object>
      </w:r>
    </w:p>
    <w:p w:rsidR="00736FA1" w:rsidRPr="00A53338" w:rsidRDefault="00583AB7" w:rsidP="00A5333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71</w:t>
      </w:r>
      <w:r w:rsidR="001F4307" w:rsidRPr="00A53338">
        <w:rPr>
          <w:rFonts w:ascii="Times New Roman" w:hAnsi="Times New Roman" w:cs="Times New Roman"/>
          <w:sz w:val="24"/>
          <w:szCs w:val="24"/>
        </w:rPr>
        <w:t>.</w:t>
      </w:r>
      <w:r w:rsidR="002B6AB6" w:rsidRPr="00A53338">
        <w:rPr>
          <w:rFonts w:ascii="Times New Roman" w:hAnsi="Times New Roman" w:cs="Times New Roman"/>
          <w:sz w:val="24"/>
          <w:szCs w:val="24"/>
        </w:rPr>
        <w:t xml:space="preserve"> What mass of solid </w:t>
      </w:r>
      <w:proofErr w:type="spellStart"/>
      <w:r w:rsidR="002B6AB6" w:rsidRPr="00A53338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2B6AB6" w:rsidRPr="00A53338">
        <w:rPr>
          <w:rFonts w:ascii="Times New Roman" w:hAnsi="Times New Roman" w:cs="Times New Roman"/>
          <w:sz w:val="24"/>
          <w:szCs w:val="24"/>
        </w:rPr>
        <w:t xml:space="preserve"> (97.0% </w:t>
      </w:r>
      <w:proofErr w:type="spellStart"/>
      <w:r w:rsidR="002B6AB6" w:rsidRPr="00A53338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2B6AB6" w:rsidRPr="00A53338">
        <w:rPr>
          <w:rFonts w:ascii="Times New Roman" w:hAnsi="Times New Roman" w:cs="Times New Roman"/>
          <w:sz w:val="24"/>
          <w:szCs w:val="24"/>
        </w:rPr>
        <w:t xml:space="preserve"> by mass) is required to prepare 1.00 L of a 10.0% solution of </w:t>
      </w:r>
      <w:proofErr w:type="spellStart"/>
      <w:r w:rsidR="002B6AB6" w:rsidRPr="00A53338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2B6AB6" w:rsidRPr="00A53338">
        <w:rPr>
          <w:rFonts w:ascii="Times New Roman" w:hAnsi="Times New Roman" w:cs="Times New Roman"/>
          <w:sz w:val="24"/>
          <w:szCs w:val="24"/>
        </w:rPr>
        <w:t xml:space="preserve"> by mass? The density of the 10.0% solution is 1.109 g/</w:t>
      </w:r>
      <w:proofErr w:type="spellStart"/>
      <w:r w:rsidR="002B6AB6" w:rsidRPr="00A53338">
        <w:rPr>
          <w:rFonts w:ascii="Times New Roman" w:hAnsi="Times New Roman" w:cs="Times New Roman"/>
          <w:sz w:val="24"/>
          <w:szCs w:val="24"/>
        </w:rPr>
        <w:t>mL.</w:t>
      </w:r>
      <w:proofErr w:type="spellEnd"/>
    </w:p>
    <w:p w:rsidR="00736FA1" w:rsidRPr="00A53338" w:rsidRDefault="00736FA1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olution</w:t>
      </w:r>
    </w:p>
    <w:p w:rsidR="00912820" w:rsidRPr="00A53338" w:rsidRDefault="00196E57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6E57">
        <w:rPr>
          <w:rFonts w:ascii="Times New Roman" w:hAnsi="Times New Roman" w:cs="Times New Roman"/>
          <w:position w:val="-26"/>
          <w:sz w:val="24"/>
          <w:szCs w:val="24"/>
        </w:rPr>
        <w:object w:dxaOrig="3620" w:dyaOrig="639">
          <v:shape id="_x0000_i1026" type="#_x0000_t75" style="width:180.75pt;height:32.25pt" o:ole="">
            <v:imagedata r:id="rId9" o:title=""/>
          </v:shape>
          <o:OLEObject Type="Embed" ProgID="Equation.DSMT4" ShapeID="_x0000_i1026" DrawAspect="Content" ObjectID="_1502084667" r:id="rId10"/>
        </w:object>
      </w:r>
      <w:r w:rsidR="00912820" w:rsidRPr="00A53338">
        <w:rPr>
          <w:rFonts w:ascii="Times New Roman" w:hAnsi="Times New Roman" w:cs="Times New Roman"/>
          <w:sz w:val="24"/>
          <w:szCs w:val="24"/>
        </w:rPr>
        <w:t>.</w:t>
      </w:r>
    </w:p>
    <w:p w:rsidR="00912820" w:rsidRDefault="00912820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 xml:space="preserve">The mass of pure 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 xml:space="preserve"> required is</w:t>
      </w:r>
    </w:p>
    <w:p w:rsidR="00912820" w:rsidRPr="00A53338" w:rsidRDefault="008A3246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3246">
        <w:rPr>
          <w:rFonts w:ascii="Times New Roman" w:hAnsi="Times New Roman" w:cs="Times New Roman"/>
          <w:position w:val="-24"/>
          <w:sz w:val="24"/>
          <w:szCs w:val="24"/>
        </w:rPr>
        <w:object w:dxaOrig="5640" w:dyaOrig="620">
          <v:shape id="_x0000_i1027" type="#_x0000_t75" style="width:282pt;height:30.75pt" o:ole="">
            <v:imagedata r:id="rId11" o:title=""/>
          </v:shape>
          <o:OLEObject Type="Embed" ProgID="Equation.DSMT4" ShapeID="_x0000_i1027" DrawAspect="Content" ObjectID="_1502084668" r:id="rId12"/>
        </w:object>
      </w:r>
      <w:r w:rsidR="00912820" w:rsidRPr="00A53338">
        <w:rPr>
          <w:rFonts w:ascii="Times New Roman" w:hAnsi="Times New Roman" w:cs="Times New Roman"/>
          <w:sz w:val="24"/>
          <w:szCs w:val="24"/>
        </w:rPr>
        <w:t>.</w:t>
      </w:r>
    </w:p>
    <w:p w:rsidR="00912820" w:rsidRPr="00A53338" w:rsidRDefault="00912820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 xml:space="preserve">This mass of 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 xml:space="preserve"> must come from the 97.0% solution:</w:t>
      </w:r>
    </w:p>
    <w:p w:rsidR="00736FA1" w:rsidRPr="00A53338" w:rsidRDefault="00196E57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6E57">
        <w:rPr>
          <w:rFonts w:ascii="Times New Roman" w:hAnsi="Times New Roman" w:cs="Times New Roman"/>
          <w:position w:val="-60"/>
          <w:sz w:val="24"/>
          <w:szCs w:val="24"/>
        </w:rPr>
        <w:object w:dxaOrig="4780" w:dyaOrig="1320">
          <v:shape id="_x0000_i1028" type="#_x0000_t75" style="width:239.25pt;height:66pt" o:ole="">
            <v:imagedata r:id="rId13" o:title=""/>
          </v:shape>
          <o:OLEObject Type="Embed" ProgID="Equation.DSMT4" ShapeID="_x0000_i1028" DrawAspect="Content" ObjectID="_1502084669" r:id="rId14"/>
        </w:object>
      </w:r>
    </w:p>
    <w:p w:rsidR="00736FA1" w:rsidRPr="00A53338" w:rsidRDefault="00C63EBE" w:rsidP="00A5333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73</w:t>
      </w:r>
      <w:r w:rsidR="001F4307" w:rsidRPr="00A53338">
        <w:rPr>
          <w:rFonts w:ascii="Times New Roman" w:hAnsi="Times New Roman" w:cs="Times New Roman"/>
          <w:sz w:val="24"/>
          <w:szCs w:val="24"/>
        </w:rPr>
        <w:t>.</w:t>
      </w:r>
      <w:r w:rsidR="003D75AD" w:rsidRPr="00A53338">
        <w:rPr>
          <w:rFonts w:ascii="Times New Roman" w:hAnsi="Times New Roman" w:cs="Times New Roman"/>
          <w:sz w:val="24"/>
          <w:szCs w:val="24"/>
        </w:rPr>
        <w:t xml:space="preserve"> The hardness of water (hardness count) is usually expressed in parts per million (by mass) of CaCO</w:t>
      </w:r>
      <w:r w:rsidR="003D75AD"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D75AD" w:rsidRPr="00A53338">
        <w:rPr>
          <w:rFonts w:ascii="Times New Roman" w:hAnsi="Times New Roman" w:cs="Times New Roman"/>
          <w:sz w:val="24"/>
          <w:szCs w:val="24"/>
        </w:rPr>
        <w:t>, which is equivalent to milligrams of CaCO</w:t>
      </w:r>
      <w:r w:rsidR="003D75AD"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D75AD" w:rsidRPr="00A53338">
        <w:rPr>
          <w:rFonts w:ascii="Times New Roman" w:hAnsi="Times New Roman" w:cs="Times New Roman"/>
          <w:sz w:val="24"/>
          <w:szCs w:val="24"/>
        </w:rPr>
        <w:t xml:space="preserve"> per liter of water. What is the molar concentration of Ca</w:t>
      </w:r>
      <w:r w:rsidR="003D75AD" w:rsidRPr="00A53338"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 w:rsidR="003D75AD" w:rsidRPr="00A53338">
        <w:rPr>
          <w:rFonts w:ascii="Times New Roman" w:hAnsi="Times New Roman" w:cs="Times New Roman"/>
          <w:sz w:val="24"/>
          <w:szCs w:val="24"/>
        </w:rPr>
        <w:t>ions in a water sample with a hardness count of 175 mg CaCO</w:t>
      </w:r>
      <w:r w:rsidR="003D75AD"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D75AD" w:rsidRPr="00A53338">
        <w:rPr>
          <w:rFonts w:ascii="Times New Roman" w:hAnsi="Times New Roman" w:cs="Times New Roman"/>
          <w:sz w:val="24"/>
          <w:szCs w:val="24"/>
        </w:rPr>
        <w:t>/L?</w:t>
      </w:r>
    </w:p>
    <w:p w:rsidR="00736FA1" w:rsidRPr="00A53338" w:rsidRDefault="00736FA1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olution</w:t>
      </w:r>
    </w:p>
    <w:p w:rsidR="001632C2" w:rsidRPr="00A53338" w:rsidRDefault="001632C2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ince CaCO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3338">
        <w:rPr>
          <w:rFonts w:ascii="Times New Roman" w:hAnsi="Times New Roman" w:cs="Times New Roman"/>
          <w:sz w:val="24"/>
          <w:szCs w:val="24"/>
        </w:rPr>
        <w:t xml:space="preserve"> contains 1 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 xml:space="preserve"> Ca</w:t>
      </w:r>
      <w:r w:rsidRPr="00A53338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A53338">
        <w:rPr>
          <w:rFonts w:ascii="Times New Roman" w:hAnsi="Times New Roman" w:cs="Times New Roman"/>
          <w:sz w:val="24"/>
          <w:szCs w:val="24"/>
        </w:rPr>
        <w:t xml:space="preserve"> per 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 xml:space="preserve"> of CaCO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3338">
        <w:rPr>
          <w:rFonts w:ascii="Times New Roman" w:hAnsi="Times New Roman" w:cs="Times New Roman"/>
          <w:sz w:val="24"/>
          <w:szCs w:val="24"/>
        </w:rPr>
        <w:t>, the molar concentration of Ca</w:t>
      </w:r>
      <w:r w:rsidRPr="00A53338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A53338">
        <w:rPr>
          <w:rFonts w:ascii="Times New Roman" w:hAnsi="Times New Roman" w:cs="Times New Roman"/>
          <w:sz w:val="24"/>
          <w:szCs w:val="24"/>
        </w:rPr>
        <w:t xml:space="preserve"> equals the molarity of CaCO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53338">
        <w:rPr>
          <w:rFonts w:ascii="Times New Roman" w:hAnsi="Times New Roman" w:cs="Times New Roman"/>
          <w:sz w:val="24"/>
          <w:szCs w:val="24"/>
        </w:rPr>
        <w:t>:</w:t>
      </w:r>
    </w:p>
    <w:p w:rsidR="00736FA1" w:rsidRPr="00A53338" w:rsidRDefault="00196E57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6E57">
        <w:rPr>
          <w:rFonts w:ascii="Times New Roman" w:hAnsi="Times New Roman" w:cs="Times New Roman"/>
          <w:position w:val="-24"/>
          <w:sz w:val="24"/>
          <w:szCs w:val="24"/>
        </w:rPr>
        <w:object w:dxaOrig="8640" w:dyaOrig="999">
          <v:shape id="_x0000_i1029" type="#_x0000_t75" style="width:6in;height:50.25pt" o:ole="">
            <v:imagedata r:id="rId15" o:title=""/>
          </v:shape>
          <o:OLEObject Type="Embed" ProgID="Equation.DSMT4" ShapeID="_x0000_i1029" DrawAspect="Content" ObjectID="_1502084670" r:id="rId16"/>
        </w:object>
      </w:r>
    </w:p>
    <w:p w:rsidR="00736FA1" w:rsidRPr="00A53338" w:rsidRDefault="00736FA1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6FA1" w:rsidRPr="00A53338" w:rsidRDefault="00C931A3" w:rsidP="00A5333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7</w:t>
      </w:r>
      <w:r w:rsidR="008339AB" w:rsidRPr="00A53338">
        <w:rPr>
          <w:rFonts w:ascii="Times New Roman" w:hAnsi="Times New Roman" w:cs="Times New Roman"/>
          <w:sz w:val="24"/>
          <w:szCs w:val="24"/>
        </w:rPr>
        <w:t>5</w:t>
      </w:r>
      <w:r w:rsidR="001F4307" w:rsidRPr="00A53338">
        <w:rPr>
          <w:rFonts w:ascii="Times New Roman" w:hAnsi="Times New Roman" w:cs="Times New Roman"/>
          <w:sz w:val="24"/>
          <w:szCs w:val="24"/>
        </w:rPr>
        <w:t>.</w:t>
      </w:r>
      <w:r w:rsidR="00D9044C" w:rsidRPr="00A53338">
        <w:rPr>
          <w:rFonts w:ascii="Times New Roman" w:hAnsi="Times New Roman" w:cs="Times New Roman"/>
          <w:sz w:val="24"/>
          <w:szCs w:val="24"/>
        </w:rPr>
        <w:t xml:space="preserve"> In Canada and the United Kingdom, devices that measure blood</w:t>
      </w:r>
      <w:r w:rsidR="00A53338" w:rsidRPr="00A53338">
        <w:rPr>
          <w:rFonts w:ascii="Times New Roman" w:hAnsi="Times New Roman" w:cs="Times New Roman"/>
          <w:sz w:val="24"/>
          <w:szCs w:val="24"/>
        </w:rPr>
        <w:t xml:space="preserve"> </w:t>
      </w:r>
      <w:r w:rsidR="00D9044C" w:rsidRPr="00A53338">
        <w:rPr>
          <w:rFonts w:ascii="Times New Roman" w:hAnsi="Times New Roman" w:cs="Times New Roman"/>
          <w:sz w:val="24"/>
          <w:szCs w:val="24"/>
        </w:rPr>
        <w:t>glucose levels</w:t>
      </w:r>
      <w:r w:rsidR="00A53338" w:rsidRPr="00A53338">
        <w:rPr>
          <w:rFonts w:ascii="Times New Roman" w:hAnsi="Times New Roman" w:cs="Times New Roman"/>
          <w:sz w:val="24"/>
          <w:szCs w:val="24"/>
        </w:rPr>
        <w:t xml:space="preserve"> </w:t>
      </w:r>
      <w:r w:rsidR="00D9044C" w:rsidRPr="00A53338">
        <w:rPr>
          <w:rFonts w:ascii="Times New Roman" w:hAnsi="Times New Roman" w:cs="Times New Roman"/>
          <w:sz w:val="24"/>
          <w:szCs w:val="24"/>
        </w:rPr>
        <w:t xml:space="preserve">provide a reading in </w:t>
      </w:r>
      <w:proofErr w:type="spellStart"/>
      <w:r w:rsidR="00D9044C" w:rsidRPr="00A53338">
        <w:rPr>
          <w:rFonts w:ascii="Times New Roman" w:hAnsi="Times New Roman" w:cs="Times New Roman"/>
          <w:sz w:val="24"/>
          <w:szCs w:val="24"/>
        </w:rPr>
        <w:t>millimoles</w:t>
      </w:r>
      <w:proofErr w:type="spellEnd"/>
      <w:r w:rsidR="00D9044C" w:rsidRPr="00A53338">
        <w:rPr>
          <w:rFonts w:ascii="Times New Roman" w:hAnsi="Times New Roman" w:cs="Times New Roman"/>
          <w:sz w:val="24"/>
          <w:szCs w:val="24"/>
        </w:rPr>
        <w:t xml:space="preserve"> per liter. If a measurement of 5.3 </w:t>
      </w:r>
      <w:proofErr w:type="spellStart"/>
      <w:r w:rsidR="00D9044C" w:rsidRPr="00A53338">
        <w:rPr>
          <w:rFonts w:ascii="Times New Roman" w:hAnsi="Times New Roman" w:cs="Times New Roman"/>
          <w:sz w:val="24"/>
          <w:szCs w:val="24"/>
        </w:rPr>
        <w:t>m</w:t>
      </w:r>
      <w:r w:rsidR="00D9044C" w:rsidRPr="00A53338">
        <w:rPr>
          <w:rFonts w:ascii="Times New Roman" w:hAnsi="Times New Roman" w:cs="Times New Roman"/>
          <w:i/>
          <w:sz w:val="24"/>
          <w:szCs w:val="24"/>
        </w:rPr>
        <w:t>M</w:t>
      </w:r>
      <w:proofErr w:type="spellEnd"/>
      <w:r w:rsidR="00A53338" w:rsidRPr="00A5333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9044C" w:rsidRPr="00A53338">
        <w:rPr>
          <w:rFonts w:ascii="Times New Roman" w:hAnsi="Times New Roman" w:cs="Times New Roman"/>
          <w:sz w:val="24"/>
          <w:szCs w:val="24"/>
        </w:rPr>
        <w:t>is observed, what is the concentration of glucose (C</w:t>
      </w:r>
      <w:r w:rsidR="00D9044C" w:rsidRPr="00A5333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9044C" w:rsidRPr="00A53338">
        <w:rPr>
          <w:rFonts w:ascii="Times New Roman" w:hAnsi="Times New Roman" w:cs="Times New Roman"/>
          <w:sz w:val="24"/>
          <w:szCs w:val="24"/>
        </w:rPr>
        <w:t>H</w:t>
      </w:r>
      <w:r w:rsidR="00D9044C" w:rsidRPr="00A53338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D9044C" w:rsidRPr="00A53338">
        <w:rPr>
          <w:rFonts w:ascii="Times New Roman" w:hAnsi="Times New Roman" w:cs="Times New Roman"/>
          <w:sz w:val="24"/>
          <w:szCs w:val="24"/>
        </w:rPr>
        <w:t>O</w:t>
      </w:r>
      <w:r w:rsidR="00D9044C" w:rsidRPr="00A5333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9044C" w:rsidRPr="00A53338">
        <w:rPr>
          <w:rFonts w:ascii="Times New Roman" w:hAnsi="Times New Roman" w:cs="Times New Roman"/>
          <w:sz w:val="24"/>
          <w:szCs w:val="24"/>
        </w:rPr>
        <w:t>) in mg/</w:t>
      </w:r>
      <w:proofErr w:type="spellStart"/>
      <w:r w:rsidR="00D9044C" w:rsidRPr="00A53338">
        <w:rPr>
          <w:rFonts w:ascii="Times New Roman" w:hAnsi="Times New Roman" w:cs="Times New Roman"/>
          <w:sz w:val="24"/>
          <w:szCs w:val="24"/>
        </w:rPr>
        <w:t>dL</w:t>
      </w:r>
      <w:proofErr w:type="spellEnd"/>
      <w:r w:rsidR="00D9044C" w:rsidRPr="00A53338">
        <w:rPr>
          <w:rFonts w:ascii="Times New Roman" w:hAnsi="Times New Roman" w:cs="Times New Roman"/>
          <w:sz w:val="24"/>
          <w:szCs w:val="24"/>
        </w:rPr>
        <w:t>?</w:t>
      </w:r>
    </w:p>
    <w:p w:rsidR="00736FA1" w:rsidRPr="00A53338" w:rsidRDefault="00736FA1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olution</w:t>
      </w:r>
    </w:p>
    <w:p w:rsidR="00832249" w:rsidRPr="00A53338" w:rsidRDefault="00832249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1 mg/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dL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 xml:space="preserve"> = 0.01 g/L and 1 L = 10 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dL</w:t>
      </w:r>
      <w:proofErr w:type="spellEnd"/>
    </w:p>
    <w:p w:rsidR="00832249" w:rsidRPr="00A53338" w:rsidRDefault="00832249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 xml:space="preserve">5.3 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>/L × 180.158 mg/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 xml:space="preserve"> = 9.5 × 10</w:t>
      </w:r>
      <w:r w:rsidRPr="00A533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53338">
        <w:rPr>
          <w:rFonts w:ascii="Times New Roman" w:hAnsi="Times New Roman" w:cs="Times New Roman"/>
          <w:sz w:val="24"/>
          <w:szCs w:val="24"/>
        </w:rPr>
        <w:t xml:space="preserve"> mg/L</w:t>
      </w:r>
    </w:p>
    <w:p w:rsidR="00736FA1" w:rsidRPr="00A53338" w:rsidRDefault="00832249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lastRenderedPageBreak/>
        <w:t>9.5 × 10</w:t>
      </w:r>
      <w:r w:rsidRPr="00A533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53338">
        <w:rPr>
          <w:rFonts w:ascii="Times New Roman" w:hAnsi="Times New Roman" w:cs="Times New Roman"/>
          <w:sz w:val="24"/>
          <w:szCs w:val="24"/>
        </w:rPr>
        <w:t>mg/L ×</w:t>
      </w:r>
      <w:r w:rsidR="00434216" w:rsidRPr="00A53338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30" type="#_x0000_t75" style="width:33.75pt;height:30.75pt" o:ole="">
            <v:imagedata r:id="rId17" o:title=""/>
          </v:shape>
          <o:OLEObject Type="Embed" ProgID="Equation.DSMT4" ShapeID="_x0000_i1030" DrawAspect="Content" ObjectID="_1502084671" r:id="rId18"/>
        </w:object>
      </w:r>
      <w:r w:rsidRPr="00A53338">
        <w:rPr>
          <w:rFonts w:ascii="Times New Roman" w:hAnsi="Times New Roman" w:cs="Times New Roman"/>
          <w:sz w:val="24"/>
          <w:szCs w:val="24"/>
        </w:rPr>
        <w:t>= 95 mg/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dL</w:t>
      </w:r>
      <w:proofErr w:type="spellEnd"/>
    </w:p>
    <w:p w:rsidR="003F18E6" w:rsidRPr="00A53338" w:rsidRDefault="003F18E6" w:rsidP="00A5333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7</w:t>
      </w:r>
      <w:r w:rsidR="008339AB" w:rsidRPr="00A53338">
        <w:rPr>
          <w:rFonts w:ascii="Times New Roman" w:hAnsi="Times New Roman" w:cs="Times New Roman"/>
          <w:sz w:val="24"/>
          <w:szCs w:val="24"/>
        </w:rPr>
        <w:t>7</w:t>
      </w:r>
      <w:r w:rsidRPr="00A53338">
        <w:rPr>
          <w:rFonts w:ascii="Times New Roman" w:hAnsi="Times New Roman" w:cs="Times New Roman"/>
          <w:sz w:val="24"/>
          <w:szCs w:val="24"/>
        </w:rPr>
        <w:t>.</w:t>
      </w:r>
      <w:r w:rsidR="00E54B5C" w:rsidRPr="00A533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54B5C" w:rsidRPr="00A53338">
        <w:rPr>
          <w:rFonts w:ascii="Times New Roman" w:hAnsi="Times New Roman" w:cs="Times New Roman"/>
          <w:sz w:val="24"/>
          <w:szCs w:val="24"/>
        </w:rPr>
        <w:t>Copper(</w:t>
      </w:r>
      <w:proofErr w:type="gramEnd"/>
      <w:r w:rsidR="00E54B5C" w:rsidRPr="00A53338">
        <w:rPr>
          <w:rFonts w:ascii="Times New Roman" w:hAnsi="Times New Roman" w:cs="Times New Roman"/>
          <w:sz w:val="24"/>
          <w:szCs w:val="24"/>
        </w:rPr>
        <w:t>I) iodide (</w:t>
      </w:r>
      <w:proofErr w:type="spellStart"/>
      <w:r w:rsidR="00E54B5C" w:rsidRPr="00A53338">
        <w:rPr>
          <w:rFonts w:ascii="Times New Roman" w:hAnsi="Times New Roman" w:cs="Times New Roman"/>
          <w:sz w:val="24"/>
          <w:szCs w:val="24"/>
        </w:rPr>
        <w:t>CuI</w:t>
      </w:r>
      <w:proofErr w:type="spellEnd"/>
      <w:r w:rsidR="00E54B5C" w:rsidRPr="00A53338">
        <w:rPr>
          <w:rFonts w:ascii="Times New Roman" w:hAnsi="Times New Roman" w:cs="Times New Roman"/>
          <w:sz w:val="24"/>
          <w:szCs w:val="24"/>
        </w:rPr>
        <w:t xml:space="preserve">)is often added to table salt as a dietary source of iodine. How many moles of </w:t>
      </w:r>
      <w:proofErr w:type="spellStart"/>
      <w:r w:rsidR="00E54B5C" w:rsidRPr="00A53338">
        <w:rPr>
          <w:rFonts w:ascii="Times New Roman" w:hAnsi="Times New Roman" w:cs="Times New Roman"/>
          <w:sz w:val="24"/>
          <w:szCs w:val="24"/>
        </w:rPr>
        <w:t>CuI</w:t>
      </w:r>
      <w:proofErr w:type="spellEnd"/>
      <w:r w:rsidR="00E54B5C" w:rsidRPr="00A53338">
        <w:rPr>
          <w:rFonts w:ascii="Times New Roman" w:hAnsi="Times New Roman" w:cs="Times New Roman"/>
          <w:sz w:val="24"/>
          <w:szCs w:val="24"/>
        </w:rPr>
        <w:t xml:space="preserve"> are contained in 1.00 </w:t>
      </w:r>
      <w:proofErr w:type="spellStart"/>
      <w:r w:rsidR="00E54B5C" w:rsidRPr="00A53338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E54B5C" w:rsidRPr="00A53338">
        <w:rPr>
          <w:rFonts w:ascii="Times New Roman" w:hAnsi="Times New Roman" w:cs="Times New Roman"/>
          <w:sz w:val="24"/>
          <w:szCs w:val="24"/>
        </w:rPr>
        <w:t xml:space="preserve"> (454 g) of table salt containing 0.0100% </w:t>
      </w:r>
      <w:proofErr w:type="spellStart"/>
      <w:r w:rsidR="00E54B5C" w:rsidRPr="00A53338">
        <w:rPr>
          <w:rFonts w:ascii="Times New Roman" w:hAnsi="Times New Roman" w:cs="Times New Roman"/>
          <w:sz w:val="24"/>
          <w:szCs w:val="24"/>
        </w:rPr>
        <w:t>CuI</w:t>
      </w:r>
      <w:proofErr w:type="spellEnd"/>
      <w:r w:rsidR="00E54B5C" w:rsidRPr="00A53338">
        <w:rPr>
          <w:rFonts w:ascii="Times New Roman" w:hAnsi="Times New Roman" w:cs="Times New Roman"/>
          <w:sz w:val="24"/>
          <w:szCs w:val="24"/>
        </w:rPr>
        <w:t xml:space="preserve"> by mass?</w:t>
      </w:r>
    </w:p>
    <w:p w:rsidR="003F18E6" w:rsidRPr="00A53338" w:rsidRDefault="003F18E6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olution</w:t>
      </w:r>
    </w:p>
    <w:p w:rsidR="00461A35" w:rsidRPr="00A53338" w:rsidRDefault="00461A35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0.0100% of 454 g is (0.000100 × 454 g) = 0.0454 g;</w:t>
      </w:r>
    </w:p>
    <w:p w:rsidR="00461A35" w:rsidRPr="00A53338" w:rsidRDefault="00461A35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 xml:space="preserve">Molar mass of 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CuI</w:t>
      </w:r>
      <w:proofErr w:type="spellEnd"/>
      <w:r w:rsidRPr="00A53338">
        <w:rPr>
          <w:rFonts w:ascii="Times New Roman" w:hAnsi="Times New Roman" w:cs="Times New Roman"/>
          <w:sz w:val="24"/>
          <w:szCs w:val="24"/>
        </w:rPr>
        <w:t xml:space="preserve"> = 63.546 + 126.90447 = 190.450 g/</w:t>
      </w:r>
      <w:proofErr w:type="spellStart"/>
      <w:r w:rsidRPr="00A5333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A53338">
        <w:rPr>
          <w:rFonts w:ascii="Times New Roman" w:hAnsi="Times New Roman" w:cs="Times New Roman"/>
          <w:sz w:val="24"/>
          <w:szCs w:val="24"/>
          <w:vertAlign w:val="superscript"/>
        </w:rPr>
        <w:t>;</w:t>
      </w:r>
    </w:p>
    <w:p w:rsidR="003F18E6" w:rsidRPr="00A53338" w:rsidRDefault="00196E57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6E57">
        <w:rPr>
          <w:rFonts w:ascii="Times New Roman" w:hAnsi="Times New Roman" w:cs="Times New Roman"/>
          <w:position w:val="-28"/>
          <w:sz w:val="24"/>
          <w:szCs w:val="24"/>
        </w:rPr>
        <w:object w:dxaOrig="6200" w:dyaOrig="660">
          <v:shape id="_x0000_i1031" type="#_x0000_t75" style="width:309.75pt;height:33pt" o:ole="">
            <v:imagedata r:id="rId19" o:title=""/>
          </v:shape>
          <o:OLEObject Type="Embed" ProgID="Equation.DSMT4" ShapeID="_x0000_i1031" DrawAspect="Content" ObjectID="_1502084672" r:id="rId20"/>
        </w:object>
      </w:r>
    </w:p>
    <w:p w:rsidR="003F18E6" w:rsidRPr="00A53338" w:rsidRDefault="003F18E6" w:rsidP="00A5333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7</w:t>
      </w:r>
      <w:r w:rsidR="008339AB" w:rsidRPr="00A53338">
        <w:rPr>
          <w:rFonts w:ascii="Times New Roman" w:hAnsi="Times New Roman" w:cs="Times New Roman"/>
          <w:sz w:val="24"/>
          <w:szCs w:val="24"/>
        </w:rPr>
        <w:t>9</w:t>
      </w:r>
      <w:r w:rsidRPr="00A53338">
        <w:rPr>
          <w:rFonts w:ascii="Times New Roman" w:hAnsi="Times New Roman" w:cs="Times New Roman"/>
          <w:sz w:val="24"/>
          <w:szCs w:val="24"/>
        </w:rPr>
        <w:t>.</w:t>
      </w:r>
      <w:r w:rsidR="000945CF" w:rsidRPr="00A53338">
        <w:rPr>
          <w:rFonts w:ascii="Times New Roman" w:hAnsi="Times New Roman" w:cs="Times New Roman"/>
          <w:sz w:val="24"/>
          <w:szCs w:val="24"/>
        </w:rPr>
        <w:t xml:space="preserve"> D5W is</w:t>
      </w:r>
      <w:r w:rsidR="00A53338" w:rsidRPr="00A53338">
        <w:rPr>
          <w:rFonts w:ascii="Times New Roman" w:hAnsi="Times New Roman" w:cs="Times New Roman"/>
          <w:sz w:val="24"/>
          <w:szCs w:val="24"/>
        </w:rPr>
        <w:t xml:space="preserve"> </w:t>
      </w:r>
      <w:r w:rsidR="000945CF" w:rsidRPr="00A53338">
        <w:rPr>
          <w:rFonts w:ascii="Times New Roman" w:hAnsi="Times New Roman" w:cs="Times New Roman"/>
          <w:sz w:val="24"/>
          <w:szCs w:val="24"/>
        </w:rPr>
        <w:t>a solution used as an intravenous fluid. It is a 5.0% by mass solution of dextrose (C</w:t>
      </w:r>
      <w:r w:rsidR="000945CF" w:rsidRPr="00A5333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945CF" w:rsidRPr="00A53338">
        <w:rPr>
          <w:rFonts w:ascii="Times New Roman" w:hAnsi="Times New Roman" w:cs="Times New Roman"/>
          <w:sz w:val="24"/>
          <w:szCs w:val="24"/>
        </w:rPr>
        <w:t>H</w:t>
      </w:r>
      <w:r w:rsidR="000945CF" w:rsidRPr="00A53338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0945CF" w:rsidRPr="00A53338">
        <w:rPr>
          <w:rFonts w:ascii="Times New Roman" w:hAnsi="Times New Roman" w:cs="Times New Roman"/>
          <w:sz w:val="24"/>
          <w:szCs w:val="24"/>
        </w:rPr>
        <w:t>O</w:t>
      </w:r>
      <w:r w:rsidR="000945CF" w:rsidRPr="00A5333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945CF" w:rsidRPr="00A53338">
        <w:rPr>
          <w:rFonts w:ascii="Times New Roman" w:hAnsi="Times New Roman" w:cs="Times New Roman"/>
          <w:sz w:val="24"/>
          <w:szCs w:val="24"/>
        </w:rPr>
        <w:t>) in water. If the density of D5W is 1.029 g/mL, calculate the molarity of dextrose in the solution.</w:t>
      </w:r>
    </w:p>
    <w:p w:rsidR="003F18E6" w:rsidRPr="00A53338" w:rsidRDefault="003F18E6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olution</w:t>
      </w:r>
    </w:p>
    <w:p w:rsidR="00FA4310" w:rsidRPr="00A53338" w:rsidRDefault="00FA4310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The molar mass of C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53338">
        <w:rPr>
          <w:rFonts w:ascii="Times New Roman" w:hAnsi="Times New Roman" w:cs="Times New Roman"/>
          <w:sz w:val="24"/>
          <w:szCs w:val="24"/>
        </w:rPr>
        <w:t>H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A53338">
        <w:rPr>
          <w:rFonts w:ascii="Times New Roman" w:hAnsi="Times New Roman" w:cs="Times New Roman"/>
          <w:sz w:val="24"/>
          <w:szCs w:val="24"/>
        </w:rPr>
        <w:t>O</w:t>
      </w:r>
      <w:r w:rsidRPr="00A5333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53338">
        <w:rPr>
          <w:rFonts w:ascii="Times New Roman" w:hAnsi="Times New Roman" w:cs="Times New Roman"/>
          <w:sz w:val="24"/>
          <w:szCs w:val="24"/>
        </w:rPr>
        <w:t xml:space="preserve"> is 6 × 12.011 + 12 × 1.00794 + 6 × 15.9994 = 180.2 g/mol. In 1.000 L, there are:</w:t>
      </w:r>
    </w:p>
    <w:p w:rsidR="00FA4310" w:rsidRPr="00A53338" w:rsidRDefault="008A3246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3246">
        <w:rPr>
          <w:rFonts w:ascii="Times New Roman" w:hAnsi="Times New Roman" w:cs="Times New Roman"/>
          <w:position w:val="-48"/>
          <w:sz w:val="24"/>
          <w:szCs w:val="24"/>
        </w:rPr>
        <w:object w:dxaOrig="6259" w:dyaOrig="1080">
          <v:shape id="_x0000_i1032" type="#_x0000_t75" style="width:312.75pt;height:54pt" o:ole="">
            <v:imagedata r:id="rId21" o:title=""/>
          </v:shape>
          <o:OLEObject Type="Embed" ProgID="Equation.DSMT4" ShapeID="_x0000_i1032" DrawAspect="Content" ObjectID="_1502084673" r:id="rId22"/>
        </w:object>
      </w:r>
      <w:r w:rsidR="00FA4310" w:rsidRPr="00A53338">
        <w:rPr>
          <w:rFonts w:ascii="Times New Roman" w:hAnsi="Times New Roman" w:cs="Times New Roman"/>
          <w:sz w:val="24"/>
          <w:szCs w:val="24"/>
        </w:rPr>
        <w:t>.</w:t>
      </w:r>
    </w:p>
    <w:p w:rsidR="00FA4310" w:rsidRPr="00A53338" w:rsidRDefault="00FA4310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sz w:val="24"/>
          <w:szCs w:val="24"/>
        </w:rPr>
        <w:t>Since we selected the volume to be 1.00 L, the molarity of dextrose is</w:t>
      </w:r>
    </w:p>
    <w:p w:rsidR="001C57A1" w:rsidRDefault="00434216" w:rsidP="00A5333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3338">
        <w:rPr>
          <w:rFonts w:ascii="Times New Roman" w:hAnsi="Times New Roman" w:cs="Times New Roman"/>
          <w:position w:val="-24"/>
          <w:sz w:val="24"/>
          <w:szCs w:val="24"/>
        </w:rPr>
        <w:object w:dxaOrig="3940" w:dyaOrig="620">
          <v:shape id="_x0000_i1033" type="#_x0000_t75" style="width:196.5pt;height:30.75pt" o:ole="">
            <v:imagedata r:id="rId23" o:title=""/>
          </v:shape>
          <o:OLEObject Type="Embed" ProgID="Equation.DSMT4" ShapeID="_x0000_i1033" DrawAspect="Content" ObjectID="_1502084674" r:id="rId24"/>
        </w:object>
      </w:r>
      <w:r w:rsidR="00FA4310" w:rsidRPr="00A53338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1C57A1" w:rsidRDefault="001C57A1" w:rsidP="001C57A1">
      <w:pPr>
        <w:tabs>
          <w:tab w:val="left" w:pos="7050"/>
        </w:tabs>
        <w:rPr>
          <w:rFonts w:ascii="Times New Roman" w:hAnsi="Times New Roman" w:cs="Times New Roman"/>
          <w:sz w:val="24"/>
          <w:szCs w:val="24"/>
        </w:rPr>
      </w:pPr>
    </w:p>
    <w:p w:rsidR="005447D6" w:rsidRDefault="005447D6" w:rsidP="005447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1C57A1" w:rsidRPr="001C57A1" w:rsidRDefault="001C57A1" w:rsidP="001C57A1">
      <w:pPr>
        <w:rPr>
          <w:rFonts w:ascii="Times New Roman" w:hAnsi="Times New Roman" w:cs="Times New Roman"/>
          <w:sz w:val="24"/>
          <w:szCs w:val="24"/>
        </w:rPr>
      </w:pPr>
    </w:p>
    <w:sectPr w:rsidR="001C57A1" w:rsidRPr="001C57A1" w:rsidSect="007A3BE3">
      <w:headerReference w:type="default" r:id="rId25"/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4348" w:rsidRDefault="009D4348" w:rsidP="00777CA4">
      <w:pPr>
        <w:spacing w:after="0" w:line="240" w:lineRule="auto"/>
      </w:pPr>
      <w:r>
        <w:separator/>
      </w:r>
    </w:p>
  </w:endnote>
  <w:endnote w:type="continuationSeparator" w:id="0">
    <w:p w:rsidR="009D4348" w:rsidRDefault="009D4348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8509D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8509D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B7279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8509D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8509D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8509D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B7279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8509D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4348" w:rsidRDefault="009D4348" w:rsidP="00777CA4">
      <w:pPr>
        <w:spacing w:after="0" w:line="240" w:lineRule="auto"/>
      </w:pPr>
      <w:r>
        <w:separator/>
      </w:r>
    </w:p>
  </w:footnote>
  <w:footnote w:type="continuationSeparator" w:id="0">
    <w:p w:rsidR="009D4348" w:rsidRDefault="009D4348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F73E95" w:rsidRDefault="00F73E95" w:rsidP="00315468">
    <w:pPr>
      <w:tabs>
        <w:tab w:val="left" w:pos="-1440"/>
        <w:tab w:val="left" w:pos="-720"/>
        <w:tab w:val="left" w:pos="-360"/>
        <w:tab w:val="left" w:pos="720"/>
        <w:tab w:val="left" w:pos="1440"/>
        <w:tab w:val="left" w:pos="2160"/>
      </w:tabs>
      <w:contextualSpacing/>
      <w:rPr>
        <w:rFonts w:ascii="Times New Roman" w:hAnsi="Times New Roman" w:cs="Times New Roman"/>
        <w:sz w:val="24"/>
        <w:szCs w:val="24"/>
      </w:rPr>
    </w:pPr>
    <w:r w:rsidRPr="00F73E95">
      <w:rPr>
        <w:rFonts w:ascii="Times New Roman" w:hAnsi="Times New Roman" w:cs="Times New Roman"/>
        <w:sz w:val="24"/>
        <w:szCs w:val="24"/>
      </w:rPr>
      <w:t>3</w:t>
    </w:r>
    <w:r w:rsidR="00736FA1" w:rsidRPr="00F73E95">
      <w:rPr>
        <w:rFonts w:ascii="Times New Roman" w:hAnsi="Times New Roman" w:cs="Times New Roman"/>
        <w:sz w:val="24"/>
        <w:szCs w:val="24"/>
      </w:rPr>
      <w:t>.</w:t>
    </w:r>
    <w:r w:rsidRPr="00F73E95">
      <w:rPr>
        <w:rFonts w:ascii="Times New Roman" w:hAnsi="Times New Roman" w:cs="Times New Roman"/>
        <w:sz w:val="24"/>
        <w:szCs w:val="24"/>
      </w:rPr>
      <w:t>4</w:t>
    </w:r>
    <w:r w:rsidR="00651D4E" w:rsidRPr="00F73E95">
      <w:rPr>
        <w:rFonts w:ascii="Times New Roman" w:hAnsi="Times New Roman" w:cs="Times New Roman"/>
        <w:sz w:val="24"/>
        <w:szCs w:val="24"/>
      </w:rPr>
      <w:t>:</w:t>
    </w:r>
    <w:r w:rsidR="00736FA1" w:rsidRPr="00F73E95">
      <w:rPr>
        <w:rFonts w:ascii="Times New Roman" w:hAnsi="Times New Roman" w:cs="Times New Roman"/>
        <w:sz w:val="24"/>
        <w:szCs w:val="24"/>
      </w:rPr>
      <w:t xml:space="preserve"> </w:t>
    </w:r>
    <w:r w:rsidR="00315468" w:rsidRPr="00F73E95">
      <w:rPr>
        <w:rFonts w:ascii="Times New Roman" w:hAnsi="Times New Roman"/>
        <w:sz w:val="24"/>
      </w:rPr>
      <w:t>Other Units for Solution Concentra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262E2"/>
    <w:rsid w:val="00034BA9"/>
    <w:rsid w:val="0004085D"/>
    <w:rsid w:val="0004265E"/>
    <w:rsid w:val="000858C7"/>
    <w:rsid w:val="000945CF"/>
    <w:rsid w:val="000E5361"/>
    <w:rsid w:val="00106AF2"/>
    <w:rsid w:val="001632C2"/>
    <w:rsid w:val="00196E57"/>
    <w:rsid w:val="001A0593"/>
    <w:rsid w:val="001A6BF6"/>
    <w:rsid w:val="001B52A2"/>
    <w:rsid w:val="001C57A1"/>
    <w:rsid w:val="001F4307"/>
    <w:rsid w:val="001F6082"/>
    <w:rsid w:val="00211087"/>
    <w:rsid w:val="002231D8"/>
    <w:rsid w:val="0026512F"/>
    <w:rsid w:val="002865F6"/>
    <w:rsid w:val="002B6AB6"/>
    <w:rsid w:val="002E4E06"/>
    <w:rsid w:val="00315468"/>
    <w:rsid w:val="00335DE8"/>
    <w:rsid w:val="00363662"/>
    <w:rsid w:val="003B4C64"/>
    <w:rsid w:val="003B7556"/>
    <w:rsid w:val="003D75AD"/>
    <w:rsid w:val="003F18E6"/>
    <w:rsid w:val="00434216"/>
    <w:rsid w:val="00451EB5"/>
    <w:rsid w:val="00460050"/>
    <w:rsid w:val="00461A35"/>
    <w:rsid w:val="004653C2"/>
    <w:rsid w:val="004B2C07"/>
    <w:rsid w:val="005447D6"/>
    <w:rsid w:val="00550C85"/>
    <w:rsid w:val="00554FE4"/>
    <w:rsid w:val="00557582"/>
    <w:rsid w:val="0058014B"/>
    <w:rsid w:val="00583745"/>
    <w:rsid w:val="00583AB7"/>
    <w:rsid w:val="005B1B88"/>
    <w:rsid w:val="00603772"/>
    <w:rsid w:val="00617AFD"/>
    <w:rsid w:val="0062030B"/>
    <w:rsid w:val="00650955"/>
    <w:rsid w:val="00651D4E"/>
    <w:rsid w:val="006A3553"/>
    <w:rsid w:val="006B7279"/>
    <w:rsid w:val="006F3B9B"/>
    <w:rsid w:val="00705064"/>
    <w:rsid w:val="00736FA1"/>
    <w:rsid w:val="00777CA4"/>
    <w:rsid w:val="007A3BE3"/>
    <w:rsid w:val="007E56CB"/>
    <w:rsid w:val="007F16FE"/>
    <w:rsid w:val="007F18D8"/>
    <w:rsid w:val="0081029C"/>
    <w:rsid w:val="00832249"/>
    <w:rsid w:val="008339AB"/>
    <w:rsid w:val="008509D9"/>
    <w:rsid w:val="008571C0"/>
    <w:rsid w:val="0089469B"/>
    <w:rsid w:val="008A3246"/>
    <w:rsid w:val="009042D0"/>
    <w:rsid w:val="00912820"/>
    <w:rsid w:val="00952CCE"/>
    <w:rsid w:val="00985B92"/>
    <w:rsid w:val="009A4A5B"/>
    <w:rsid w:val="009D4348"/>
    <w:rsid w:val="00A26BC6"/>
    <w:rsid w:val="00A46CBA"/>
    <w:rsid w:val="00A5086D"/>
    <w:rsid w:val="00A53338"/>
    <w:rsid w:val="00AD4C6F"/>
    <w:rsid w:val="00B026DC"/>
    <w:rsid w:val="00B10591"/>
    <w:rsid w:val="00B84091"/>
    <w:rsid w:val="00BE164B"/>
    <w:rsid w:val="00BE780C"/>
    <w:rsid w:val="00C238CD"/>
    <w:rsid w:val="00C258B1"/>
    <w:rsid w:val="00C4252F"/>
    <w:rsid w:val="00C63EBE"/>
    <w:rsid w:val="00C9230C"/>
    <w:rsid w:val="00C931A3"/>
    <w:rsid w:val="00C93550"/>
    <w:rsid w:val="00C94A5B"/>
    <w:rsid w:val="00D25DF7"/>
    <w:rsid w:val="00D26BA0"/>
    <w:rsid w:val="00D332FF"/>
    <w:rsid w:val="00D9044C"/>
    <w:rsid w:val="00DB6656"/>
    <w:rsid w:val="00DB6B02"/>
    <w:rsid w:val="00E04E7C"/>
    <w:rsid w:val="00E20E89"/>
    <w:rsid w:val="00E37DCA"/>
    <w:rsid w:val="00E54B5C"/>
    <w:rsid w:val="00E73EC0"/>
    <w:rsid w:val="00E94B5D"/>
    <w:rsid w:val="00EB39B8"/>
    <w:rsid w:val="00F31089"/>
    <w:rsid w:val="00F33790"/>
    <w:rsid w:val="00F73E95"/>
    <w:rsid w:val="00F96F7B"/>
    <w:rsid w:val="00FA4310"/>
    <w:rsid w:val="00FB75C7"/>
    <w:rsid w:val="00FC23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788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3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90</Words>
  <Characters>222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manda Prestowitz</dc:creator>
  <cp:lastModifiedBy>Amanda</cp:lastModifiedBy>
  <cp:revision>4</cp:revision>
  <dcterms:created xsi:type="dcterms:W3CDTF">2015-06-01T16:12:00Z</dcterms:created>
  <dcterms:modified xsi:type="dcterms:W3CDTF">2015-08-26T12:58:00Z</dcterms:modified>
</cp:coreProperties>
</file>